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FE0DE1-3246-4BE2-A45F-B63FF02F7658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D6EBF-4105-434B-95C4-4BBA5203AA4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4448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D6EBF-4105-434B-95C4-4BBA5203AA4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1420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D6EBF-4105-434B-95C4-4BBA5203AA4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53345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D6EBF-4105-434B-95C4-4BBA5203AA4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6074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D6EBF-4105-434B-95C4-4BBA5203AA4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9902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D6EBF-4105-434B-95C4-4BBA5203AA4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2560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D6EBF-4105-434B-95C4-4BBA5203AA4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77639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D6EBF-4105-434B-95C4-4BBA5203AA4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6377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515DCDB-48A8-4C61-9867-C7A51F74449B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4C39A14E-D63F-466D-BC22-6B3ADECF07D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hyperlink" Target="http://www.bcmath.ca/" TargetMode="External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png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17.png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1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2.png"/><Relationship Id="rId10" Type="http://schemas.openxmlformats.org/officeDocument/2006/relationships/hyperlink" Target="http://www.bcmath.ca/" TargetMode="External"/><Relationship Id="rId4" Type="http://schemas.openxmlformats.org/officeDocument/2006/relationships/image" Target="../media/image31.png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7.1 Scaled Diagram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59033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62" y="3953222"/>
            <a:ext cx="2932162" cy="29321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 smtClean="0"/>
              <a:t>What are Scaled Diagrams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291264" cy="2592288"/>
          </a:xfrm>
        </p:spPr>
        <p:txBody>
          <a:bodyPr/>
          <a:lstStyle/>
          <a:p>
            <a:r>
              <a:rPr lang="en-CA" dirty="0" smtClean="0"/>
              <a:t>A scaled diagram or scaled object is an enlargement or reduction of another object</a:t>
            </a:r>
          </a:p>
          <a:p>
            <a:r>
              <a:rPr lang="en-CA" dirty="0" smtClean="0"/>
              <a:t>Scaled diagrams/objects are found in toys, construction, and pictures</a:t>
            </a:r>
          </a:p>
          <a:p>
            <a:r>
              <a:rPr lang="en-CA" dirty="0" smtClean="0"/>
              <a:t>Scaled objects must have the same proportions as the actual object</a:t>
            </a:r>
            <a:endParaRPr lang="en-CA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563" y="2475309"/>
            <a:ext cx="2447925" cy="441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4475758"/>
            <a:ext cx="2371725" cy="19240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4475757"/>
            <a:ext cx="2736304" cy="20495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933056"/>
            <a:ext cx="2880320" cy="26940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311" y="3962852"/>
            <a:ext cx="3974377" cy="26447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71800" y="4574738"/>
            <a:ext cx="380905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is action figure isn’t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a scaled diagram because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the head is not proportional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to the body!!</a:t>
            </a:r>
            <a:endParaRPr lang="en-CA" sz="2200" dirty="0">
              <a:solidFill>
                <a:srgbClr val="FF0000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287" y="2348880"/>
            <a:ext cx="3244881" cy="450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5117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" y="44624"/>
            <a:ext cx="7467600" cy="634082"/>
          </a:xfrm>
        </p:spPr>
        <p:txBody>
          <a:bodyPr/>
          <a:lstStyle/>
          <a:p>
            <a:r>
              <a:rPr lang="en-CA" dirty="0" smtClean="0"/>
              <a:t>Properties of Scaled Diagram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7504" y="620688"/>
            <a:ext cx="8435280" cy="1676800"/>
          </a:xfrm>
        </p:spPr>
        <p:txBody>
          <a:bodyPr>
            <a:normAutofit/>
          </a:bodyPr>
          <a:lstStyle/>
          <a:p>
            <a:r>
              <a:rPr lang="en-CA" sz="2200" dirty="0" smtClean="0"/>
              <a:t>All corresponding parts must have the same proportions</a:t>
            </a:r>
          </a:p>
          <a:p>
            <a:r>
              <a:rPr lang="en-CA" sz="2200" dirty="0" smtClean="0"/>
              <a:t>The proportion is based on the “</a:t>
            </a:r>
            <a:r>
              <a:rPr lang="en-CA" sz="2200" i="1" dirty="0" smtClean="0"/>
              <a:t>scaled factor</a:t>
            </a:r>
            <a:r>
              <a:rPr lang="en-CA" sz="2200" dirty="0" smtClean="0"/>
              <a:t>” – a number that tells you how many times bigger or smaller is the scaled object compared to the actual object</a:t>
            </a:r>
            <a:endParaRPr lang="en-CA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068157"/>
              </p:ext>
            </p:extLst>
          </p:nvPr>
        </p:nvGraphicFramePr>
        <p:xfrm>
          <a:off x="899592" y="1988840"/>
          <a:ext cx="6823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4" imgW="2869920" imgH="393480" progId="Equation.DSMT4">
                  <p:embed/>
                </p:oleObj>
              </mc:Choice>
              <mc:Fallback>
                <p:oleObj name="Equation" r:id="rId4" imgW="2869920" imgH="393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88840"/>
                        <a:ext cx="68230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9076"/>
              </p:ext>
            </p:extLst>
          </p:nvPr>
        </p:nvGraphicFramePr>
        <p:xfrm>
          <a:off x="3507953" y="2082502"/>
          <a:ext cx="4016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6" imgW="1688760" imgH="203040" progId="Equation.DSMT4">
                  <p:embed/>
                </p:oleObj>
              </mc:Choice>
              <mc:Fallback>
                <p:oleObj name="Equation" r:id="rId6" imgW="1688760" imgH="2030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953" y="2082502"/>
                        <a:ext cx="40163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55891"/>
              </p:ext>
            </p:extLst>
          </p:nvPr>
        </p:nvGraphicFramePr>
        <p:xfrm>
          <a:off x="3673351" y="2514302"/>
          <a:ext cx="3654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8" imgW="1536480" imgH="203040" progId="Equation.DSMT4">
                  <p:embed/>
                </p:oleObj>
              </mc:Choice>
              <mc:Fallback>
                <p:oleObj name="Equation" r:id="rId8" imgW="1536480" imgH="203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351" y="2514302"/>
                        <a:ext cx="36544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068960"/>
            <a:ext cx="2085975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2195736" y="3284984"/>
            <a:ext cx="0" cy="3096344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068960"/>
            <a:ext cx="1944216" cy="3602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>
            <a:off x="5076056" y="3140968"/>
            <a:ext cx="0" cy="3528392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80946"/>
              </p:ext>
            </p:extLst>
          </p:nvPr>
        </p:nvGraphicFramePr>
        <p:xfrm>
          <a:off x="5132909" y="4581128"/>
          <a:ext cx="831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909" y="4581128"/>
                        <a:ext cx="8318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3407"/>
              </p:ext>
            </p:extLst>
          </p:nvPr>
        </p:nvGraphicFramePr>
        <p:xfrm>
          <a:off x="5930081" y="3455988"/>
          <a:ext cx="27463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4" imgW="1155600" imgH="431640" progId="Equation.DSMT4">
                  <p:embed/>
                </p:oleObj>
              </mc:Choice>
              <mc:Fallback>
                <p:oleObj name="Equation" r:id="rId14" imgW="1155600" imgH="4316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81" y="3455988"/>
                        <a:ext cx="274637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4951"/>
              </p:ext>
            </p:extLst>
          </p:nvPr>
        </p:nvGraphicFramePr>
        <p:xfrm>
          <a:off x="7596336" y="3501008"/>
          <a:ext cx="555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3501008"/>
                        <a:ext cx="5556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2497"/>
              </p:ext>
            </p:extLst>
          </p:nvPr>
        </p:nvGraphicFramePr>
        <p:xfrm>
          <a:off x="2267744" y="4653136"/>
          <a:ext cx="92581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653136"/>
                        <a:ext cx="925817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22737"/>
              </p:ext>
            </p:extLst>
          </p:nvPr>
        </p:nvGraphicFramePr>
        <p:xfrm>
          <a:off x="7462607" y="4077072"/>
          <a:ext cx="92581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607" y="4077072"/>
                        <a:ext cx="925817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81817"/>
              </p:ext>
            </p:extLst>
          </p:nvPr>
        </p:nvGraphicFramePr>
        <p:xfrm>
          <a:off x="6948264" y="4797152"/>
          <a:ext cx="1604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21" imgW="660240" imgH="177480" progId="Equation.DSMT4">
                  <p:embed/>
                </p:oleObj>
              </mc:Choice>
              <mc:Fallback>
                <p:oleObj name="Equation" r:id="rId21" imgW="660240" imgH="1774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797152"/>
                        <a:ext cx="16049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106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712968" cy="1008112"/>
          </a:xfrm>
        </p:spPr>
        <p:txBody>
          <a:bodyPr>
            <a:normAutofit/>
          </a:bodyPr>
          <a:lstStyle/>
          <a:p>
            <a:r>
              <a:rPr lang="en-CA" sz="2600" dirty="0" smtClean="0"/>
              <a:t>Ex# Indicate the scaled factor for each of the following: </a:t>
            </a:r>
            <a:endParaRPr lang="en-CA" sz="26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4" y="1556794"/>
            <a:ext cx="3024336" cy="2489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0808"/>
            <a:ext cx="1728192" cy="1753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221089"/>
            <a:ext cx="3097943" cy="237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978" y="4149080"/>
            <a:ext cx="294984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  <a:effectLst/>
              </a:rPr>
              <a:t>The body of a house </a:t>
            </a:r>
            <a:br>
              <a:rPr lang="en-CA" dirty="0" smtClean="0">
                <a:solidFill>
                  <a:srgbClr val="FF0000"/>
                </a:solidFill>
                <a:effectLst/>
              </a:rPr>
            </a:br>
            <a:r>
              <a:rPr lang="en-CA" dirty="0" smtClean="0">
                <a:solidFill>
                  <a:srgbClr val="FF0000"/>
                </a:solidFill>
                <a:effectLst/>
              </a:rPr>
              <a:t>dust mite is just visible</a:t>
            </a:r>
            <a:br>
              <a:rPr lang="en-CA" dirty="0" smtClean="0">
                <a:solidFill>
                  <a:srgbClr val="FF0000"/>
                </a:solidFill>
                <a:effectLst/>
              </a:rPr>
            </a:br>
            <a:r>
              <a:rPr lang="en-CA" dirty="0" smtClean="0">
                <a:solidFill>
                  <a:srgbClr val="FF0000"/>
                </a:solidFill>
                <a:effectLst/>
              </a:rPr>
              <a:t> against a dark back-</a:t>
            </a:r>
            <a:br>
              <a:rPr lang="en-CA" dirty="0" smtClean="0">
                <a:solidFill>
                  <a:srgbClr val="FF0000"/>
                </a:solidFill>
                <a:effectLst/>
              </a:rPr>
            </a:br>
            <a:r>
              <a:rPr lang="en-CA" dirty="0" smtClean="0">
                <a:solidFill>
                  <a:srgbClr val="FF0000"/>
                </a:solidFill>
                <a:effectLst/>
              </a:rPr>
              <a:t>ground in normal light. </a:t>
            </a:r>
            <a:br>
              <a:rPr lang="en-CA" dirty="0" smtClean="0">
                <a:solidFill>
                  <a:srgbClr val="FF0000"/>
                </a:solidFill>
                <a:effectLst/>
              </a:rPr>
            </a:br>
            <a:r>
              <a:rPr lang="en-CA" dirty="0" smtClean="0">
                <a:solidFill>
                  <a:srgbClr val="FF0000"/>
                </a:solidFill>
                <a:effectLst/>
              </a:rPr>
              <a:t>A typical house dust mite</a:t>
            </a:r>
            <a:br>
              <a:rPr lang="en-CA" dirty="0" smtClean="0">
                <a:solidFill>
                  <a:srgbClr val="FF0000"/>
                </a:solidFill>
                <a:effectLst/>
              </a:rPr>
            </a:br>
            <a:r>
              <a:rPr lang="en-CA" dirty="0" smtClean="0">
                <a:solidFill>
                  <a:srgbClr val="FF0000"/>
                </a:solidFill>
                <a:effectLst/>
              </a:rPr>
              <a:t> measures 0.4 millimetre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259632" y="61653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875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856984" cy="1210146"/>
          </a:xfrm>
        </p:spPr>
        <p:txBody>
          <a:bodyPr>
            <a:normAutofit/>
          </a:bodyPr>
          <a:lstStyle/>
          <a:p>
            <a:r>
              <a:rPr lang="en-CA" sz="2400" dirty="0" smtClean="0"/>
              <a:t>Ex: The following object is to be increased by a scaled factor of 3.5.  Draw the scaled diagram with the grid provided</a:t>
            </a:r>
            <a:endParaRPr lang="en-CA" sz="24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6834"/>
            <a:ext cx="4968552" cy="5343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48574" y="1628800"/>
            <a:ext cx="260872" cy="11230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172738" y="3582971"/>
            <a:ext cx="260872" cy="86409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 rot="5400000">
            <a:off x="583130" y="3442868"/>
            <a:ext cx="266452" cy="57478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954866" y="3580095"/>
            <a:ext cx="260872" cy="86409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439947" y="5533924"/>
            <a:ext cx="793630" cy="569344"/>
          </a:xfrm>
          <a:prstGeom prst="triangle">
            <a:avLst>
              <a:gd name="adj" fmla="val 10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1747393" y="1644722"/>
            <a:ext cx="900271" cy="388262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987657" y="1596787"/>
            <a:ext cx="12742" cy="3912512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62602"/>
              </p:ext>
            </p:extLst>
          </p:nvPr>
        </p:nvGraphicFramePr>
        <p:xfrm>
          <a:off x="7010069" y="3325813"/>
          <a:ext cx="1171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069" y="3325813"/>
                        <a:ext cx="1171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925403" y="1585412"/>
            <a:ext cx="994012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47966"/>
              </p:ext>
            </p:extLst>
          </p:nvPr>
        </p:nvGraphicFramePr>
        <p:xfrm>
          <a:off x="6174238" y="1199037"/>
          <a:ext cx="555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238" y="1199037"/>
                        <a:ext cx="5556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485202" y="2472127"/>
            <a:ext cx="913052" cy="290509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 rot="5400000">
            <a:off x="3037622" y="1837455"/>
            <a:ext cx="700486" cy="201175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4222650" y="2492599"/>
            <a:ext cx="913052" cy="290509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322627" y="2483893"/>
            <a:ext cx="0" cy="2947916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0413"/>
              </p:ext>
            </p:extLst>
          </p:nvPr>
        </p:nvGraphicFramePr>
        <p:xfrm>
          <a:off x="5374703" y="3395663"/>
          <a:ext cx="708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703" y="3395663"/>
                        <a:ext cx="7080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1501254" y="2338314"/>
            <a:ext cx="3687170" cy="9101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96905"/>
              </p:ext>
            </p:extLst>
          </p:nvPr>
        </p:nvGraphicFramePr>
        <p:xfrm>
          <a:off x="3194404" y="1885288"/>
          <a:ext cx="431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404" y="1885288"/>
                        <a:ext cx="4318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Isosceles Triangle 30"/>
          <p:cNvSpPr/>
          <p:nvPr/>
        </p:nvSpPr>
        <p:spPr>
          <a:xfrm>
            <a:off x="2011245" y="4109772"/>
            <a:ext cx="2777705" cy="1992704"/>
          </a:xfrm>
          <a:prstGeom prst="triangle">
            <a:avLst>
              <a:gd name="adj" fmla="val 10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1968965" y="6299305"/>
            <a:ext cx="2807987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38567"/>
              </p:ext>
            </p:extLst>
          </p:nvPr>
        </p:nvGraphicFramePr>
        <p:xfrm>
          <a:off x="3097540" y="6333301"/>
          <a:ext cx="709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540" y="6333301"/>
                        <a:ext cx="70961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4934607" y="4114800"/>
            <a:ext cx="0" cy="2005436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34598"/>
              </p:ext>
            </p:extLst>
          </p:nvPr>
        </p:nvGraphicFramePr>
        <p:xfrm>
          <a:off x="5112513" y="4967288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513" y="4967288"/>
                        <a:ext cx="3079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8438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93247E-6 L 0.46198 -2.93247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640960" cy="114300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: The following is a picture of a BMW with a scaled factor of 1/20.  What is the actual length of the car? </a:t>
            </a:r>
            <a:endParaRPr lang="en-CA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1" y="1629964"/>
            <a:ext cx="3948823" cy="24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5150" y="1075436"/>
            <a:ext cx="4858601" cy="3560501"/>
          </a:xfrm>
        </p:spPr>
      </p:pic>
      <p:cxnSp>
        <p:nvCxnSpPr>
          <p:cNvPr id="8" name="Straight Arrow Connector 7"/>
          <p:cNvCxnSpPr/>
          <p:nvPr/>
        </p:nvCxnSpPr>
        <p:spPr>
          <a:xfrm flipH="1">
            <a:off x="341194" y="3753134"/>
            <a:ext cx="3220872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94885"/>
              </p:ext>
            </p:extLst>
          </p:nvPr>
        </p:nvGraphicFramePr>
        <p:xfrm>
          <a:off x="1476160" y="3820608"/>
          <a:ext cx="92581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160" y="3820608"/>
                        <a:ext cx="925817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6212015" y="4135272"/>
            <a:ext cx="2235949" cy="316172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68870"/>
              </p:ext>
            </p:extLst>
          </p:nvPr>
        </p:nvGraphicFramePr>
        <p:xfrm>
          <a:off x="7403769" y="4301245"/>
          <a:ext cx="893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769" y="4301245"/>
                        <a:ext cx="89376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6588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323 #4-7, 11, 12, 15</a:t>
            </a: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0359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GENSWF_OUTPUT_FILE_NAME" val="m9pch71"/>
  <p:tag name="ISPRING_RESOURCE_PATHS_HASH_2" val="584d9356e92df382e3e07a56af7e07a6eb84f85"/>
  <p:tag name="ISPRING_ULTRA_SCORM_COURSE_ID" val="1B205925-13CE-4BF8-B391-656DD37D4446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7.1 Scaled Diagrams"/>
  <p:tag name="ISPRING_RESOURCE_PATHS_HASH_PRESENTER" val="90478544c0ce8938ee4a35c7d2b81f4ffe63f1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69</TotalTime>
  <Words>247</Words>
  <Application>Microsoft Office PowerPoint</Application>
  <PresentationFormat>On-screen Show (4:3)</PresentationFormat>
  <Paragraphs>29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7.1 Scaled Diagrams</vt:lpstr>
      <vt:lpstr>What are Scaled Diagrams?</vt:lpstr>
      <vt:lpstr>Properties of Scaled Diagrams</vt:lpstr>
      <vt:lpstr>Ex# Indicate the scaled factor for each of the following: </vt:lpstr>
      <vt:lpstr>Ex: The following object is to be increased by a scaled factor of 3.5.  Draw the scaled diagram with the grid provided</vt:lpstr>
      <vt:lpstr>Ex: The following is a picture of a BMW with a scaled factor of 1/20.  What is the actual length of the car? 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1 Scaled Diagrams</dc:title>
  <dc:creator>Danny Young</dc:creator>
  <cp:lastModifiedBy>Danny Young</cp:lastModifiedBy>
  <cp:revision>27</cp:revision>
  <dcterms:created xsi:type="dcterms:W3CDTF">2012-02-16T16:49:59Z</dcterms:created>
  <dcterms:modified xsi:type="dcterms:W3CDTF">2015-03-13T15:55:56Z</dcterms:modified>
</cp:coreProperties>
</file>